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75F9" w:rsidRPr="008C2BCA" w:rsidRDefault="001B75F9" w:rsidP="008C2BCA">
      <w:pPr>
        <w:pStyle w:val="Listehtvotsikko"/>
      </w:pPr>
      <w:bookmarkStart w:id="0" w:name="_GoBack"/>
      <w:bookmarkEnd w:id="0"/>
      <w:r w:rsidRPr="008C2BCA">
        <w:t>Tukitehtäviä luku</w:t>
      </w:r>
      <w:r w:rsidR="00C84A83" w:rsidRPr="008C2BCA">
        <w:t>un</w:t>
      </w:r>
      <w:r w:rsidRPr="008C2BCA">
        <w:t xml:space="preserve"> </w:t>
      </w:r>
      <w:r w:rsidR="00994CE6">
        <w:t>23</w:t>
      </w:r>
    </w:p>
    <w:p w:rsidR="001B75F9" w:rsidRPr="00A8088A" w:rsidRDefault="001B75F9" w:rsidP="00514F2F">
      <w:pPr>
        <w:pStyle w:val="Tyhjrivi"/>
        <w:rPr>
          <w:rFonts w:ascii="Times New Roman" w:hAnsi="Times New Roman"/>
          <w:sz w:val="24"/>
          <w:szCs w:val="24"/>
        </w:rPr>
      </w:pPr>
    </w:p>
    <w:p w:rsidR="001B75F9" w:rsidRPr="00C43120" w:rsidRDefault="001B75F9" w:rsidP="00A95922">
      <w:pPr>
        <w:pStyle w:val="t5kotiteht"/>
        <w:tabs>
          <w:tab w:val="clear" w:pos="3402"/>
          <w:tab w:val="left" w:pos="4536"/>
        </w:tabs>
        <w:rPr>
          <w:rFonts w:cs="Times New Roman"/>
          <w:sz w:val="24"/>
          <w:szCs w:val="24"/>
        </w:rPr>
      </w:pPr>
      <w:r w:rsidRPr="008C2BCA">
        <w:rPr>
          <w:rFonts w:ascii="TheSansOsF ExtraBold" w:hAnsi="TheSansOsF ExtraBold" w:cs="Times New Roman"/>
          <w:sz w:val="23"/>
          <w:szCs w:val="23"/>
          <w14:numForm w14:val="lining"/>
        </w:rPr>
        <w:t>1.</w:t>
      </w:r>
      <w:r w:rsidR="00E74BC6">
        <w:rPr>
          <w:rFonts w:cs="Times New Roman"/>
          <w:sz w:val="24"/>
          <w:szCs w:val="24"/>
        </w:rPr>
        <w:tab/>
      </w:r>
      <w:r w:rsidR="00994CE6" w:rsidRPr="00994CE6">
        <w:t>Ratkaise</w:t>
      </w:r>
      <w:r w:rsidR="00C43120">
        <w:t xml:space="preserve"> yhtälö</w:t>
      </w:r>
      <w:r w:rsidR="00994CE6" w:rsidRPr="00994CE6">
        <w:t>.</w:t>
      </w:r>
      <w:r w:rsidR="00D3279F" w:rsidRPr="00C43120">
        <w:br/>
      </w:r>
      <w:r w:rsidRPr="00C43120">
        <w:rPr>
          <w:rStyle w:val="abc-merkki"/>
        </w:rPr>
        <w:t>a)</w:t>
      </w:r>
      <w:r w:rsidRPr="00C43120">
        <w:t xml:space="preserve"> </w:t>
      </w:r>
      <w:r w:rsidR="00994CE6" w:rsidRPr="00C43120">
        <w:rPr>
          <w:i/>
        </w:rPr>
        <w:t>x</w:t>
      </w:r>
      <w:r w:rsidR="00994CE6" w:rsidRPr="00C43120">
        <w:t xml:space="preserve"> + 3 = 10</w:t>
      </w:r>
      <w:r w:rsidRPr="00C43120">
        <w:tab/>
      </w:r>
      <w:r w:rsidRPr="00C43120">
        <w:rPr>
          <w:rStyle w:val="abc-merkki"/>
        </w:rPr>
        <w:t>b)</w:t>
      </w:r>
      <w:r w:rsidRPr="00C43120">
        <w:t xml:space="preserve"> </w:t>
      </w:r>
      <w:r w:rsidR="00994CE6" w:rsidRPr="00C43120">
        <w:t>2</w:t>
      </w:r>
      <w:r w:rsidR="00994CE6" w:rsidRPr="00C43120">
        <w:rPr>
          <w:i/>
        </w:rPr>
        <w:t>x</w:t>
      </w:r>
      <w:r w:rsidR="00994CE6" w:rsidRPr="00C43120">
        <w:t xml:space="preserve"> = </w:t>
      </w:r>
      <w:r w:rsidR="00E852FE">
        <w:t>−</w:t>
      </w:r>
      <w:r w:rsidR="00994CE6" w:rsidRPr="00C43120">
        <w:t>6</w:t>
      </w:r>
    </w:p>
    <w:p w:rsidR="001B75F9" w:rsidRPr="00C43120" w:rsidRDefault="001B75F9" w:rsidP="00404D0B">
      <w:pPr>
        <w:tabs>
          <w:tab w:val="left" w:pos="280"/>
        </w:tabs>
        <w:rPr>
          <w:rFonts w:ascii="Minion Pro" w:hAnsi="Minion Pro"/>
          <w:color w:val="000000"/>
          <w:sz w:val="18"/>
          <w:szCs w:val="18"/>
        </w:rPr>
      </w:pPr>
    </w:p>
    <w:p w:rsidR="001B75F9" w:rsidRPr="00C43120" w:rsidRDefault="001B75F9" w:rsidP="00A8088A">
      <w:pPr>
        <w:rPr>
          <w:rFonts w:ascii="Minion Pro" w:hAnsi="Minion Pro"/>
          <w:color w:val="000000"/>
        </w:rPr>
      </w:pPr>
    </w:p>
    <w:p w:rsidR="00790903" w:rsidRDefault="00790903" w:rsidP="00A8088A">
      <w:pPr>
        <w:rPr>
          <w:rFonts w:ascii="Minion Pro" w:hAnsi="Minion Pro"/>
          <w:color w:val="000000"/>
        </w:rPr>
      </w:pPr>
    </w:p>
    <w:p w:rsidR="00C616FC" w:rsidRPr="00C43120" w:rsidRDefault="00C616FC" w:rsidP="00A8088A">
      <w:pPr>
        <w:rPr>
          <w:rFonts w:ascii="Minion Pro" w:hAnsi="Minion Pro"/>
          <w:color w:val="000000"/>
        </w:rPr>
      </w:pPr>
    </w:p>
    <w:p w:rsidR="00994CE6" w:rsidRPr="00E852FE" w:rsidRDefault="00994CE6" w:rsidP="00A95922">
      <w:pPr>
        <w:pStyle w:val="t5kotiteht"/>
        <w:tabs>
          <w:tab w:val="clear" w:pos="3402"/>
          <w:tab w:val="left" w:pos="4536"/>
        </w:tabs>
      </w:pPr>
      <w:r w:rsidRPr="00C43120">
        <w:tab/>
      </w:r>
      <w:r w:rsidRPr="00E852FE">
        <w:rPr>
          <w:rStyle w:val="abc-merkki"/>
        </w:rPr>
        <w:t>c)</w:t>
      </w:r>
      <w:r w:rsidRPr="00E852FE">
        <w:t xml:space="preserve"> 3</w:t>
      </w:r>
      <w:r w:rsidRPr="00E852FE">
        <w:rPr>
          <w:i/>
        </w:rPr>
        <w:t>x</w:t>
      </w:r>
      <w:r w:rsidRPr="00E852FE">
        <w:t xml:space="preserve"> + 5 = 14</w:t>
      </w:r>
      <w:r w:rsidRPr="00E852FE">
        <w:tab/>
      </w:r>
      <w:r w:rsidRPr="00E852FE">
        <w:rPr>
          <w:rStyle w:val="abc-merkki"/>
        </w:rPr>
        <w:t>d)</w:t>
      </w:r>
      <w:r w:rsidRPr="00E852FE">
        <w:t xml:space="preserve"> 5</w:t>
      </w:r>
      <w:r w:rsidRPr="00E852FE">
        <w:rPr>
          <w:i/>
        </w:rPr>
        <w:t>x</w:t>
      </w:r>
      <w:r w:rsidRPr="00E852FE">
        <w:t xml:space="preserve"> = </w:t>
      </w:r>
      <w:r w:rsidRPr="00E852FE">
        <w:rPr>
          <w:i/>
        </w:rPr>
        <w:t>x</w:t>
      </w:r>
      <w:r w:rsidRPr="00E852FE">
        <w:t xml:space="preserve"> </w:t>
      </w:r>
      <w:r w:rsidR="00E852FE" w:rsidRPr="00E852FE">
        <w:t>−</w:t>
      </w:r>
      <w:r w:rsidRPr="00E852FE">
        <w:t xml:space="preserve"> 12</w:t>
      </w:r>
    </w:p>
    <w:p w:rsidR="001B75F9" w:rsidRPr="00E852FE" w:rsidRDefault="001B75F9" w:rsidP="00CE4FCC">
      <w:pPr>
        <w:tabs>
          <w:tab w:val="left" w:pos="284"/>
        </w:tabs>
        <w:rPr>
          <w:rFonts w:ascii="Minion Pro" w:hAnsi="Minion Pro"/>
          <w:color w:val="000000"/>
          <w:sz w:val="18"/>
          <w:szCs w:val="18"/>
        </w:rPr>
      </w:pPr>
    </w:p>
    <w:p w:rsidR="00790903" w:rsidRPr="00E852FE" w:rsidRDefault="00790903" w:rsidP="00CE4FCC">
      <w:pPr>
        <w:tabs>
          <w:tab w:val="left" w:pos="284"/>
        </w:tabs>
        <w:rPr>
          <w:rFonts w:ascii="Minion Pro" w:hAnsi="Minion Pro"/>
          <w:color w:val="000000"/>
        </w:rPr>
      </w:pPr>
    </w:p>
    <w:p w:rsidR="00545958" w:rsidRDefault="00545958" w:rsidP="00CE4FCC">
      <w:pPr>
        <w:tabs>
          <w:tab w:val="left" w:pos="284"/>
        </w:tabs>
        <w:rPr>
          <w:rFonts w:ascii="Minion Pro" w:hAnsi="Minion Pro"/>
          <w:color w:val="000000"/>
        </w:rPr>
      </w:pPr>
    </w:p>
    <w:p w:rsidR="00C616FC" w:rsidRPr="00E852FE" w:rsidRDefault="00C616FC" w:rsidP="00CE4FCC">
      <w:pPr>
        <w:tabs>
          <w:tab w:val="left" w:pos="284"/>
        </w:tabs>
        <w:rPr>
          <w:rFonts w:ascii="Minion Pro" w:hAnsi="Minion Pro"/>
          <w:color w:val="000000"/>
        </w:rPr>
      </w:pPr>
    </w:p>
    <w:p w:rsidR="001B75F9" w:rsidRPr="00C43120" w:rsidRDefault="00C54BFF" w:rsidP="00A95922">
      <w:pPr>
        <w:pStyle w:val="t5kotiteht"/>
        <w:tabs>
          <w:tab w:val="clear" w:pos="3402"/>
          <w:tab w:val="left" w:pos="4536"/>
        </w:tabs>
      </w:pPr>
      <w:r w:rsidRPr="00C43120">
        <w:rPr>
          <w:rFonts w:ascii="TheSansOsF ExtraBold" w:hAnsi="TheSansOsF ExtraBold"/>
          <w:sz w:val="23"/>
          <w:szCs w:val="23"/>
          <w14:numForm w14:val="lining"/>
        </w:rPr>
        <w:t>2.</w:t>
      </w:r>
      <w:r w:rsidRPr="00C43120">
        <w:rPr>
          <w:rFonts w:ascii="Myriad Pro" w:hAnsi="Myriad Pro"/>
          <w:b/>
        </w:rPr>
        <w:tab/>
      </w:r>
      <w:r w:rsidR="00C43120" w:rsidRPr="00994CE6">
        <w:t>Ratkaise</w:t>
      </w:r>
      <w:r w:rsidR="00C43120">
        <w:t xml:space="preserve"> yhtälö</w:t>
      </w:r>
      <w:r w:rsidR="00994CE6" w:rsidRPr="00C43120">
        <w:t>.</w:t>
      </w:r>
      <w:r w:rsidR="00217ADF" w:rsidRPr="00C43120">
        <w:br/>
      </w:r>
      <w:r w:rsidR="001B75F9" w:rsidRPr="00C43120">
        <w:rPr>
          <w:rStyle w:val="abc-merkki"/>
        </w:rPr>
        <w:t>a)</w:t>
      </w:r>
      <w:r w:rsidR="001B75F9" w:rsidRPr="00C43120">
        <w:t xml:space="preserve"> </w:t>
      </w:r>
      <w:r w:rsidR="00994CE6" w:rsidRPr="00C43120">
        <w:rPr>
          <w:color w:val="auto"/>
        </w:rPr>
        <w:t>3</w:t>
      </w:r>
      <w:r w:rsidR="00994CE6" w:rsidRPr="00C43120">
        <w:rPr>
          <w:i/>
          <w:color w:val="auto"/>
        </w:rPr>
        <w:t>x</w:t>
      </w:r>
      <w:r w:rsidR="00994CE6" w:rsidRPr="00C43120">
        <w:rPr>
          <w:color w:val="auto"/>
        </w:rPr>
        <w:t xml:space="preserve"> + 4 = </w:t>
      </w:r>
      <w:r w:rsidR="00994CE6" w:rsidRPr="00C43120">
        <w:rPr>
          <w:i/>
          <w:color w:val="auto"/>
        </w:rPr>
        <w:t>x</w:t>
      </w:r>
      <w:r w:rsidR="00994CE6" w:rsidRPr="00C43120">
        <w:rPr>
          <w:color w:val="auto"/>
        </w:rPr>
        <w:t xml:space="preserve"> + 10</w:t>
      </w:r>
      <w:r w:rsidR="001B75F9" w:rsidRPr="00C43120">
        <w:tab/>
      </w:r>
      <w:r w:rsidR="001B75F9" w:rsidRPr="00C43120">
        <w:rPr>
          <w:rStyle w:val="abc-merkki"/>
        </w:rPr>
        <w:t>b)</w:t>
      </w:r>
      <w:r w:rsidR="001B75F9" w:rsidRPr="00C43120">
        <w:t xml:space="preserve"> </w:t>
      </w:r>
      <w:r w:rsidR="00994CE6" w:rsidRPr="00C43120">
        <w:t>2</w:t>
      </w:r>
      <w:r w:rsidR="00994CE6" w:rsidRPr="00C43120">
        <w:rPr>
          <w:i/>
        </w:rPr>
        <w:t>x</w:t>
      </w:r>
      <w:r w:rsidR="00994CE6" w:rsidRPr="00C43120">
        <w:t xml:space="preserve"> </w:t>
      </w:r>
      <w:r w:rsidR="00E852FE">
        <w:t>−</w:t>
      </w:r>
      <w:r w:rsidR="00994CE6" w:rsidRPr="00C43120">
        <w:t xml:space="preserve"> 8 = </w:t>
      </w:r>
      <w:r w:rsidR="00994CE6" w:rsidRPr="00C43120">
        <w:rPr>
          <w:i/>
        </w:rPr>
        <w:t>x</w:t>
      </w:r>
      <w:r w:rsidR="00994CE6" w:rsidRPr="00C43120">
        <w:t xml:space="preserve"> </w:t>
      </w:r>
      <w:r w:rsidR="00E852FE">
        <w:t>−</w:t>
      </w:r>
      <w:r w:rsidR="00994CE6" w:rsidRPr="00C43120">
        <w:t xml:space="preserve"> 5</w:t>
      </w:r>
    </w:p>
    <w:p w:rsidR="001B75F9" w:rsidRPr="00C43120" w:rsidRDefault="001B75F9" w:rsidP="00404D0B">
      <w:pPr>
        <w:tabs>
          <w:tab w:val="left" w:pos="280"/>
        </w:tabs>
        <w:rPr>
          <w:rFonts w:ascii="Minion Pro" w:hAnsi="Minion Pro"/>
          <w:color w:val="000000"/>
          <w:sz w:val="18"/>
          <w:szCs w:val="18"/>
        </w:rPr>
      </w:pPr>
    </w:p>
    <w:p w:rsidR="00790903" w:rsidRPr="00C43120" w:rsidRDefault="00790903" w:rsidP="00404D0B">
      <w:pPr>
        <w:tabs>
          <w:tab w:val="left" w:pos="280"/>
        </w:tabs>
        <w:rPr>
          <w:rFonts w:ascii="Minion Pro" w:hAnsi="Minion Pro"/>
          <w:color w:val="000000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C616FC" w:rsidRPr="00C43120" w:rsidRDefault="00C616FC" w:rsidP="00A8088A">
      <w:pPr>
        <w:rPr>
          <w:rFonts w:ascii="Minion Pro" w:hAnsi="Minion Pro"/>
          <w:color w:val="000000"/>
        </w:rPr>
      </w:pPr>
    </w:p>
    <w:p w:rsidR="00994CE6" w:rsidRPr="00747254" w:rsidRDefault="00994CE6" w:rsidP="00A95922">
      <w:pPr>
        <w:pStyle w:val="t5kotiteht"/>
        <w:tabs>
          <w:tab w:val="clear" w:pos="3402"/>
          <w:tab w:val="left" w:pos="4536"/>
        </w:tabs>
      </w:pPr>
      <w:r w:rsidRPr="00C43120">
        <w:tab/>
      </w:r>
      <w:r w:rsidRPr="00EA38F5">
        <w:rPr>
          <w:rStyle w:val="abc-merkki"/>
        </w:rPr>
        <w:t>c)</w:t>
      </w:r>
      <w:r w:rsidRPr="00747254">
        <w:t xml:space="preserve"> </w:t>
      </w:r>
      <w:r w:rsidRPr="00994CE6">
        <w:t>3</w:t>
      </w:r>
      <w:r w:rsidRPr="00994CE6">
        <w:rPr>
          <w:i/>
        </w:rPr>
        <w:t>x</w:t>
      </w:r>
      <w:r w:rsidRPr="00994CE6">
        <w:t xml:space="preserve"> + 2 = </w:t>
      </w:r>
      <w:r w:rsidRPr="00994CE6">
        <w:rPr>
          <w:i/>
        </w:rPr>
        <w:t>x</w:t>
      </w:r>
      <w:r w:rsidRPr="00994CE6">
        <w:t xml:space="preserve"> </w:t>
      </w:r>
      <w:r w:rsidR="00E852FE">
        <w:t>−</w:t>
      </w:r>
      <w:r w:rsidRPr="00994CE6">
        <w:t xml:space="preserve"> 16</w:t>
      </w:r>
      <w:r w:rsidRPr="00747254">
        <w:tab/>
      </w:r>
      <w:r w:rsidRPr="00EA38F5">
        <w:rPr>
          <w:rStyle w:val="abc-merkki"/>
        </w:rPr>
        <w:t>d)</w:t>
      </w:r>
      <w:r w:rsidRPr="00747254">
        <w:t xml:space="preserve"> </w:t>
      </w:r>
      <w:r w:rsidRPr="00994CE6">
        <w:t>2</w:t>
      </w:r>
      <w:r w:rsidRPr="00994CE6">
        <w:rPr>
          <w:i/>
        </w:rPr>
        <w:t>x</w:t>
      </w:r>
      <w:r w:rsidRPr="00994CE6">
        <w:t xml:space="preserve"> </w:t>
      </w:r>
      <w:r w:rsidR="00E852FE">
        <w:t>−</w:t>
      </w:r>
      <w:r w:rsidRPr="00994CE6">
        <w:t xml:space="preserve"> 3 = 5</w:t>
      </w:r>
      <w:r w:rsidRPr="00994CE6">
        <w:rPr>
          <w:i/>
        </w:rPr>
        <w:t>x</w:t>
      </w:r>
      <w:r w:rsidRPr="00994CE6">
        <w:t xml:space="preserve"> + 6</w:t>
      </w:r>
    </w:p>
    <w:p w:rsidR="001B75F9" w:rsidRPr="00790903" w:rsidRDefault="001B75F9" w:rsidP="00A8088A">
      <w:pPr>
        <w:rPr>
          <w:rFonts w:ascii="Minion Pro" w:hAnsi="Minion Pro"/>
          <w:color w:val="000000"/>
          <w:sz w:val="18"/>
          <w:szCs w:val="18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790903" w:rsidRDefault="00790903" w:rsidP="00A8088A">
      <w:pPr>
        <w:rPr>
          <w:rFonts w:ascii="Minion Pro" w:hAnsi="Minion Pro"/>
          <w:color w:val="000000"/>
        </w:rPr>
      </w:pPr>
    </w:p>
    <w:p w:rsidR="00C616FC" w:rsidRPr="00747254" w:rsidRDefault="00C616FC" w:rsidP="00A8088A">
      <w:pPr>
        <w:rPr>
          <w:rFonts w:ascii="Minion Pro" w:hAnsi="Minion Pro"/>
          <w:color w:val="000000"/>
        </w:rPr>
      </w:pPr>
    </w:p>
    <w:p w:rsidR="001B75F9" w:rsidRPr="00AD18B0" w:rsidRDefault="001B75F9" w:rsidP="00A95922">
      <w:pPr>
        <w:pStyle w:val="t5kotiteht"/>
        <w:tabs>
          <w:tab w:val="clear" w:pos="3402"/>
          <w:tab w:val="left" w:pos="4536"/>
        </w:tabs>
      </w:pPr>
      <w:r w:rsidRPr="008C2BCA">
        <w:rPr>
          <w:rFonts w:ascii="TheSansOsF ExtraBold" w:hAnsi="TheSansOsF ExtraBold"/>
          <w:sz w:val="23"/>
          <w:szCs w:val="23"/>
          <w14:numForm w14:val="lining"/>
        </w:rPr>
        <w:t>3.</w:t>
      </w:r>
      <w:r w:rsidR="00AD18B0">
        <w:tab/>
      </w:r>
      <w:r w:rsidR="00C43120" w:rsidRPr="00994CE6">
        <w:t>Ratkaise</w:t>
      </w:r>
      <w:r w:rsidR="00C43120">
        <w:t xml:space="preserve"> yhtälö</w:t>
      </w:r>
      <w:r w:rsidR="00994CE6" w:rsidRPr="00994CE6">
        <w:t>.</w:t>
      </w:r>
      <w:r w:rsidR="00AD18B0">
        <w:br/>
      </w:r>
      <w:r w:rsidRPr="00B26D1D">
        <w:rPr>
          <w:rStyle w:val="abc-merkki"/>
        </w:rPr>
        <w:t>a)</w:t>
      </w:r>
      <w:r w:rsidRPr="00747254">
        <w:t xml:space="preserve"> </w:t>
      </w:r>
      <w:r w:rsidR="00E852FE">
        <w:t>−</w:t>
      </w:r>
      <w:r w:rsidR="00994CE6" w:rsidRPr="00994CE6">
        <w:t>2</w:t>
      </w:r>
      <w:r w:rsidR="00994CE6" w:rsidRPr="00994CE6">
        <w:rPr>
          <w:i/>
        </w:rPr>
        <w:t>x</w:t>
      </w:r>
      <w:r w:rsidR="00994CE6" w:rsidRPr="00994CE6">
        <w:t xml:space="preserve"> + 1 = 9</w:t>
      </w:r>
      <w:r w:rsidR="00AD18B0">
        <w:tab/>
      </w:r>
      <w:r w:rsidRPr="00B26D1D">
        <w:rPr>
          <w:rStyle w:val="abc-merkki"/>
        </w:rPr>
        <w:t>b)</w:t>
      </w:r>
      <w:r w:rsidRPr="00747254">
        <w:t xml:space="preserve"> </w:t>
      </w:r>
      <w:r w:rsidR="00994CE6" w:rsidRPr="00994CE6">
        <w:rPr>
          <w:i/>
        </w:rPr>
        <w:t>x</w:t>
      </w:r>
      <w:r w:rsidR="00994CE6" w:rsidRPr="00994CE6">
        <w:t xml:space="preserve"> = 4</w:t>
      </w:r>
      <w:r w:rsidR="00994CE6" w:rsidRPr="00994CE6">
        <w:rPr>
          <w:i/>
        </w:rPr>
        <w:t>x</w:t>
      </w:r>
      <w:r w:rsidR="00994CE6" w:rsidRPr="00994CE6">
        <w:t xml:space="preserve"> </w:t>
      </w:r>
      <w:r w:rsidR="00E852FE">
        <w:t>−</w:t>
      </w:r>
      <w:r w:rsidR="00994CE6" w:rsidRPr="00994CE6">
        <w:t xml:space="preserve"> 12</w:t>
      </w:r>
    </w:p>
    <w:p w:rsidR="001B75F9" w:rsidRPr="00790903" w:rsidRDefault="001B75F9" w:rsidP="00A8088A">
      <w:pPr>
        <w:rPr>
          <w:rFonts w:ascii="Minion Pro" w:hAnsi="Minion Pro"/>
          <w:color w:val="000000"/>
          <w:sz w:val="18"/>
          <w:szCs w:val="18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C616FC" w:rsidRDefault="00C616FC" w:rsidP="00A8088A">
      <w:pPr>
        <w:rPr>
          <w:rFonts w:ascii="Minion Pro" w:hAnsi="Minion Pro"/>
          <w:color w:val="000000"/>
        </w:rPr>
      </w:pPr>
    </w:p>
    <w:p w:rsidR="00790903" w:rsidRPr="00747254" w:rsidRDefault="00790903" w:rsidP="00A8088A">
      <w:pPr>
        <w:rPr>
          <w:rFonts w:ascii="Minion Pro" w:hAnsi="Minion Pro"/>
          <w:color w:val="000000"/>
        </w:rPr>
      </w:pPr>
    </w:p>
    <w:p w:rsidR="00994CE6" w:rsidRPr="00747254" w:rsidRDefault="00994CE6" w:rsidP="00A95922">
      <w:pPr>
        <w:pStyle w:val="t5kotiteht"/>
        <w:tabs>
          <w:tab w:val="clear" w:pos="3402"/>
          <w:tab w:val="left" w:pos="4536"/>
        </w:tabs>
      </w:pPr>
      <w:r w:rsidRPr="00747254">
        <w:tab/>
      </w:r>
      <w:r w:rsidRPr="00EA38F5">
        <w:rPr>
          <w:rStyle w:val="abc-merkki"/>
        </w:rPr>
        <w:t>c)</w:t>
      </w:r>
      <w:r w:rsidRPr="00747254">
        <w:t xml:space="preserve"> </w:t>
      </w:r>
      <w:r w:rsidRPr="00994CE6">
        <w:t>2</w:t>
      </w:r>
      <w:r w:rsidRPr="00994CE6">
        <w:rPr>
          <w:i/>
        </w:rPr>
        <w:t>x</w:t>
      </w:r>
      <w:r w:rsidRPr="00994CE6">
        <w:t xml:space="preserve"> </w:t>
      </w:r>
      <w:r w:rsidR="00E852FE">
        <w:t>−</w:t>
      </w:r>
      <w:r w:rsidRPr="00994CE6">
        <w:t xml:space="preserve"> 3 = 4</w:t>
      </w:r>
      <w:r w:rsidRPr="00994CE6">
        <w:rPr>
          <w:i/>
        </w:rPr>
        <w:t>x</w:t>
      </w:r>
      <w:r w:rsidRPr="00994CE6">
        <w:t xml:space="preserve"> </w:t>
      </w:r>
      <w:r w:rsidR="00E852FE">
        <w:t>−</w:t>
      </w:r>
      <w:r w:rsidRPr="00994CE6">
        <w:t xml:space="preserve"> 11</w:t>
      </w:r>
      <w:r w:rsidRPr="00747254">
        <w:tab/>
      </w:r>
      <w:r w:rsidRPr="00EA38F5">
        <w:rPr>
          <w:rStyle w:val="abc-merkki"/>
        </w:rPr>
        <w:t>d)</w:t>
      </w:r>
      <w:r w:rsidRPr="00747254">
        <w:t xml:space="preserve"> </w:t>
      </w:r>
      <w:r w:rsidRPr="00994CE6">
        <w:t>3</w:t>
      </w:r>
      <w:r w:rsidRPr="00994CE6">
        <w:rPr>
          <w:i/>
        </w:rPr>
        <w:t>x</w:t>
      </w:r>
      <w:r w:rsidRPr="00994CE6">
        <w:t xml:space="preserve"> </w:t>
      </w:r>
      <w:r w:rsidR="00E852FE">
        <w:t>−</w:t>
      </w:r>
      <w:r w:rsidRPr="00994CE6">
        <w:t xml:space="preserve"> 2 = 5</w:t>
      </w:r>
      <w:r w:rsidRPr="00994CE6">
        <w:rPr>
          <w:i/>
        </w:rPr>
        <w:t>x</w:t>
      </w:r>
      <w:r w:rsidRPr="00994CE6">
        <w:t xml:space="preserve"> + 10</w:t>
      </w:r>
    </w:p>
    <w:p w:rsidR="001B75F9" w:rsidRPr="00790903" w:rsidRDefault="001B75F9" w:rsidP="00A8088A">
      <w:pPr>
        <w:rPr>
          <w:rFonts w:ascii="Minion Pro" w:hAnsi="Minion Pro"/>
          <w:color w:val="000000"/>
          <w:sz w:val="18"/>
          <w:szCs w:val="18"/>
        </w:rPr>
      </w:pPr>
    </w:p>
    <w:p w:rsidR="00790903" w:rsidRDefault="00790903" w:rsidP="00A8088A">
      <w:pPr>
        <w:rPr>
          <w:rFonts w:ascii="Minion Pro" w:hAnsi="Minion Pro"/>
          <w:color w:val="000000"/>
        </w:rPr>
      </w:pPr>
    </w:p>
    <w:p w:rsidR="00C616FC" w:rsidRDefault="00C616FC" w:rsidP="00A8088A">
      <w:pPr>
        <w:rPr>
          <w:rFonts w:ascii="Minion Pro" w:hAnsi="Minion Pro"/>
          <w:color w:val="000000"/>
        </w:rPr>
      </w:pPr>
    </w:p>
    <w:p w:rsidR="00994CE6" w:rsidRPr="00747254" w:rsidRDefault="00994CE6" w:rsidP="00A8088A">
      <w:pPr>
        <w:rPr>
          <w:rFonts w:ascii="Minion Pro" w:hAnsi="Minion Pro"/>
          <w:color w:val="000000"/>
        </w:rPr>
      </w:pPr>
    </w:p>
    <w:p w:rsidR="001B75F9" w:rsidRPr="00E677C1" w:rsidRDefault="001B75F9" w:rsidP="00A95922">
      <w:pPr>
        <w:pStyle w:val="t5kotiteht"/>
        <w:tabs>
          <w:tab w:val="clear" w:pos="3402"/>
          <w:tab w:val="left" w:pos="4536"/>
        </w:tabs>
      </w:pPr>
      <w:r w:rsidRPr="008C2BCA">
        <w:rPr>
          <w:rFonts w:ascii="TheSansOsF ExtraBold" w:hAnsi="TheSansOsF ExtraBold"/>
          <w:sz w:val="23"/>
          <w:szCs w:val="23"/>
          <w14:numForm w14:val="lining"/>
        </w:rPr>
        <w:t>4.</w:t>
      </w:r>
      <w:r w:rsidR="00AD18B0">
        <w:tab/>
      </w:r>
      <w:r w:rsidR="00C43120" w:rsidRPr="00994CE6">
        <w:t>Ratkaise</w:t>
      </w:r>
      <w:r w:rsidR="00C43120">
        <w:t xml:space="preserve"> yhtälö</w:t>
      </w:r>
      <w:r w:rsidR="00994CE6" w:rsidRPr="00994CE6">
        <w:t>.</w:t>
      </w:r>
      <w:r w:rsidR="00E677C1">
        <w:br/>
      </w:r>
      <w:r w:rsidRPr="00EA38F5">
        <w:rPr>
          <w:rStyle w:val="abc-merkki"/>
        </w:rPr>
        <w:t>a)</w:t>
      </w:r>
      <w:r w:rsidRPr="00747254">
        <w:t xml:space="preserve"> </w:t>
      </w:r>
      <w:r w:rsidR="00994CE6" w:rsidRPr="00994CE6">
        <w:t>4</w:t>
      </w:r>
      <w:r w:rsidR="00994CE6" w:rsidRPr="00994CE6">
        <w:rPr>
          <w:i/>
        </w:rPr>
        <w:t>x</w:t>
      </w:r>
      <w:r w:rsidR="00994CE6" w:rsidRPr="00994CE6">
        <w:t xml:space="preserve"> = </w:t>
      </w:r>
      <w:r w:rsidR="00E852FE">
        <w:t>−</w:t>
      </w:r>
      <w:r w:rsidR="00994CE6" w:rsidRPr="00994CE6">
        <w:t>2</w:t>
      </w:r>
      <w:r w:rsidR="00F03E6D">
        <w:tab/>
      </w:r>
      <w:r w:rsidRPr="00EA38F5">
        <w:rPr>
          <w:rStyle w:val="abc-merkki"/>
        </w:rPr>
        <w:t>b)</w:t>
      </w:r>
      <w:r w:rsidRPr="00747254">
        <w:t xml:space="preserve"> </w:t>
      </w:r>
      <w:r w:rsidR="00E852FE">
        <w:t>−</w:t>
      </w:r>
      <w:r w:rsidR="00994CE6" w:rsidRPr="00994CE6">
        <w:t>2</w:t>
      </w:r>
      <w:r w:rsidR="00994CE6" w:rsidRPr="00994CE6">
        <w:rPr>
          <w:i/>
        </w:rPr>
        <w:t>x</w:t>
      </w:r>
      <w:r w:rsidR="00994CE6" w:rsidRPr="00994CE6">
        <w:t xml:space="preserve"> = 7</w:t>
      </w:r>
    </w:p>
    <w:p w:rsidR="001B75F9" w:rsidRPr="00790903" w:rsidRDefault="001B75F9" w:rsidP="00A8088A">
      <w:pPr>
        <w:rPr>
          <w:rFonts w:ascii="Minion Pro" w:hAnsi="Minion Pro"/>
          <w:color w:val="000000"/>
          <w:sz w:val="18"/>
          <w:szCs w:val="18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C616FC" w:rsidRPr="00747254" w:rsidRDefault="00C616FC" w:rsidP="00A8088A">
      <w:pPr>
        <w:rPr>
          <w:rFonts w:ascii="Minion Pro" w:hAnsi="Minion Pro"/>
          <w:color w:val="000000"/>
        </w:rPr>
      </w:pPr>
    </w:p>
    <w:p w:rsidR="001B75F9" w:rsidRPr="00747254" w:rsidRDefault="001B75F9" w:rsidP="00A95922">
      <w:pPr>
        <w:pStyle w:val="t5kotiteht"/>
        <w:tabs>
          <w:tab w:val="clear" w:pos="3402"/>
          <w:tab w:val="left" w:pos="4536"/>
        </w:tabs>
      </w:pPr>
      <w:r w:rsidRPr="00747254">
        <w:tab/>
      </w:r>
      <w:r w:rsidRPr="00EA38F5">
        <w:rPr>
          <w:rStyle w:val="abc-merkki"/>
        </w:rPr>
        <w:t>c)</w:t>
      </w:r>
      <w:r w:rsidRPr="00747254">
        <w:t xml:space="preserve"> </w:t>
      </w:r>
      <w:r w:rsidR="00E852FE">
        <w:t>−</w:t>
      </w:r>
      <w:r w:rsidR="00994CE6" w:rsidRPr="00994CE6">
        <w:t>2</w:t>
      </w:r>
      <w:r w:rsidR="00994CE6" w:rsidRPr="00994CE6">
        <w:rPr>
          <w:i/>
        </w:rPr>
        <w:t>x</w:t>
      </w:r>
      <w:r w:rsidR="00994CE6" w:rsidRPr="00994CE6">
        <w:t xml:space="preserve"> = 2</w:t>
      </w:r>
      <w:r w:rsidR="00994CE6" w:rsidRPr="00994CE6">
        <w:rPr>
          <w:i/>
        </w:rPr>
        <w:t>x</w:t>
      </w:r>
      <w:r w:rsidR="00994CE6" w:rsidRPr="00994CE6">
        <w:t xml:space="preserve"> + 1</w:t>
      </w:r>
      <w:r w:rsidRPr="00747254">
        <w:tab/>
      </w:r>
      <w:r w:rsidRPr="00EA38F5">
        <w:rPr>
          <w:rStyle w:val="abc-merkki"/>
        </w:rPr>
        <w:t>d)</w:t>
      </w:r>
      <w:r w:rsidRPr="00747254">
        <w:t xml:space="preserve"> </w:t>
      </w:r>
      <w:r w:rsidR="00994CE6" w:rsidRPr="00994CE6">
        <w:t>2(2</w:t>
      </w:r>
      <w:r w:rsidR="00994CE6" w:rsidRPr="00994CE6">
        <w:rPr>
          <w:i/>
        </w:rPr>
        <w:t>x</w:t>
      </w:r>
      <w:r w:rsidR="00994CE6" w:rsidRPr="00994CE6">
        <w:t xml:space="preserve"> </w:t>
      </w:r>
      <w:r w:rsidR="00E852FE">
        <w:t>−</w:t>
      </w:r>
      <w:r w:rsidR="00994CE6" w:rsidRPr="00994CE6">
        <w:t xml:space="preserve"> 1) = 1</w:t>
      </w:r>
    </w:p>
    <w:p w:rsidR="001B75F9" w:rsidRPr="00790903" w:rsidRDefault="001B75F9" w:rsidP="00A95922">
      <w:pPr>
        <w:tabs>
          <w:tab w:val="left" w:pos="4536"/>
        </w:tabs>
        <w:rPr>
          <w:rFonts w:ascii="Minion Pro" w:hAnsi="Minion Pro"/>
          <w:color w:val="000000"/>
          <w:sz w:val="18"/>
          <w:szCs w:val="18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C616FC" w:rsidRPr="00590470" w:rsidRDefault="00C616FC" w:rsidP="00A8088A">
      <w:pPr>
        <w:rPr>
          <w:rFonts w:ascii="Minion Pro" w:hAnsi="Minion Pro"/>
          <w:color w:val="000000"/>
          <w:sz w:val="8"/>
          <w:szCs w:val="8"/>
        </w:rPr>
      </w:pPr>
    </w:p>
    <w:p w:rsidR="00A454CC" w:rsidRPr="00C616FC" w:rsidRDefault="00A454CC" w:rsidP="00A454CC">
      <w:pPr>
        <w:pStyle w:val="Viiva"/>
        <w:rPr>
          <w:rFonts w:ascii="Minion Pro" w:hAnsi="Minion Pro"/>
          <w:sz w:val="12"/>
          <w:szCs w:val="12"/>
        </w:rPr>
      </w:pPr>
    </w:p>
    <w:p w:rsidR="001B75F9" w:rsidRPr="00A8088A" w:rsidRDefault="00D84A60" w:rsidP="002A74F7">
      <w:r>
        <w:rPr>
          <w:noProof/>
        </w:rPr>
        <mc:AlternateContent>
          <mc:Choice Requires="wps">
            <w:drawing>
              <wp:inline distT="0" distB="0" distL="0" distR="0">
                <wp:extent cx="6172200" cy="417195"/>
                <wp:effectExtent l="0" t="0" r="0" b="1905"/>
                <wp:docPr id="3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120130" cy="605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75F9" w:rsidRPr="00CB30B6" w:rsidRDefault="001B75F9">
                            <w:pPr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proofErr w:type="spellStart"/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Vastaukset</w:t>
                            </w:r>
                            <w:proofErr w:type="spellEnd"/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:</w:t>
                            </w:r>
                            <w:r w:rsidRPr="00CB30B6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CB30B6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1.</w:t>
                            </w:r>
                            <w:r w:rsidRPr="00CB30B6"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CB30B6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D31F2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BD31F2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7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b</w:t>
                            </w:r>
                            <w:proofErr w:type="gramEnd"/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D31F2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D31F2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CB30B6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D31F2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D31F2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d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D31F2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D31F2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CB30B6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2.</w:t>
                            </w:r>
                            <w:r w:rsidRPr="00CB30B6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gramEnd"/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9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d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3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CB30B6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3.</w:t>
                            </w:r>
                            <w:r w:rsidRPr="00CB30B6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gramEnd"/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4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E7346B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r w:rsidR="00590470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4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E7346B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br/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90470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590470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4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d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90470" w:rsidRPr="00CB30B6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590470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–6</w: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CB30B6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4.</w:t>
                            </w:r>
                            <w:r w:rsidRPr="00CB30B6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90470">
                              <w:rPr>
                                <w:rStyle w:val="abc-merkki"/>
                                <w:lang w:val="en-US"/>
                              </w:rPr>
                              <w:t xml:space="preserve"> </w:t>
                            </w:r>
                            <w:r w:rsidR="00590470" w:rsidRPr="00590470">
                              <w:rPr>
                                <w:rStyle w:val="abc-merkki"/>
                                <w:lang w:val="en-US"/>
                              </w:rPr>
                              <w:object w:dxaOrig="639" w:dyaOrig="4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2.25pt;height:24pt">
                                  <v:imagedata r:id="rId8" o:title=""/>
                                </v:shape>
                                <o:OLEObject Type="Embed" ProgID="Equation.DSMT4" ShapeID="_x0000_i1026" DrawAspect="Content" ObjectID="_1677059682" r:id="rId9"/>
                              </w:objec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BD6856" w:rsidRPr="00BD6856">
                              <w:rPr>
                                <w:rStyle w:val="abc-merkki"/>
                                <w:lang w:val="en-US"/>
                              </w:rPr>
                              <w:t xml:space="preserve"> </w:t>
                            </w:r>
                            <w:r w:rsidR="00BD6856" w:rsidRPr="00590470">
                              <w:rPr>
                                <w:rStyle w:val="abc-merkki"/>
                                <w:lang w:val="en-US"/>
                              </w:rPr>
                              <w:object w:dxaOrig="1280" w:dyaOrig="480">
                                <v:shape id="_x0000_i1028" type="#_x0000_t75" style="width:63.75pt;height:24pt">
                                  <v:imagedata r:id="rId10" o:title=""/>
                                </v:shape>
                                <o:OLEObject Type="Embed" ProgID="Equation.DSMT4" ShapeID="_x0000_i1028" DrawAspect="Content" ObjectID="_1677059683" r:id="rId11"/>
                              </w:objec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proofErr w:type="gramEnd"/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1A321B" w:rsidRPr="001A321B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639" w:dyaOrig="480">
                                <v:shape id="_x0000_i1030" type="#_x0000_t75" style="width:32.25pt;height:24pt">
                                  <v:imagedata r:id="rId12" o:title=""/>
                                </v:shape>
                                <o:OLEObject Type="Embed" ProgID="Equation.DSMT4" ShapeID="_x0000_i1030" DrawAspect="Content" ObjectID="_1677059684" r:id="rId13"/>
                              </w:objec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CB30B6">
                              <w:rPr>
                                <w:rStyle w:val="abc-merkki"/>
                                <w:lang w:val="en-US"/>
                              </w:rPr>
                              <w:t>d)</w:t>
                            </w:r>
                            <w:r w:rsidR="005C51BC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1A321B" w:rsidRPr="001A321B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520" w:dyaOrig="480">
                                <v:shape id="_x0000_i1032" type="#_x0000_t75" style="width:26.25pt;height:24pt">
                                  <v:imagedata r:id="rId14" o:title=""/>
                                </v:shape>
                                <o:OLEObject Type="Embed" ProgID="Equation.DSMT4" ShapeID="_x0000_i1032" DrawAspect="Content" ObjectID="_1677059685" r:id="rId15"/>
                              </w:object>
                            </w:r>
                            <w:r w:rsidR="00CB30B6" w:rsidRPr="00CB30B6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6pt;height:32.8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" filled="f" stroked="f">
                <o:lock v:ext="edit" aspectratio="t"/>
                <v:textbox style="mso-fit-shape-to-text:t">
                  <w:txbxContent>
                    <w:p w:rsidR="001B75F9" w:rsidRPr="00CB30B6" w:rsidRDefault="001B75F9">
                      <w:pPr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proofErr w:type="spellStart"/>
                      <w:r w:rsidRPr="00CB30B6">
                        <w:rPr>
                          <w:rStyle w:val="abc-merkki"/>
                          <w:lang w:val="en-US"/>
                        </w:rPr>
                        <w:t>Vastaukset</w:t>
                      </w:r>
                      <w:proofErr w:type="spellEnd"/>
                      <w:r w:rsidRPr="00CB30B6">
                        <w:rPr>
                          <w:rStyle w:val="abc-merkki"/>
                          <w:lang w:val="en-US"/>
                        </w:rPr>
                        <w:t>:</w:t>
                      </w:r>
                      <w:r w:rsidRPr="00CB30B6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CB30B6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1.</w:t>
                      </w:r>
                      <w:r w:rsidRPr="00CB30B6"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CB30B6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CB30B6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D31F2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BD31F2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>7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CB30B6">
                        <w:rPr>
                          <w:rStyle w:val="abc-merkki"/>
                          <w:lang w:val="en-US"/>
                        </w:rPr>
                        <w:t>b</w:t>
                      </w:r>
                      <w:proofErr w:type="gramEnd"/>
                      <w:r w:rsidRPr="00CB30B6">
                        <w:rPr>
                          <w:rStyle w:val="abc-merkki"/>
                          <w:lang w:val="en-US"/>
                        </w:rPr>
                        <w:t>)</w:t>
                      </w:r>
                      <w:r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D31F2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D31F2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CB30B6">
                        <w:rPr>
                          <w:rStyle w:val="abc-merkki"/>
                          <w:lang w:val="en-US"/>
                        </w:rPr>
                        <w:t>c)</w:t>
                      </w:r>
                      <w:r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D31F2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D31F2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d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D31F2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D31F2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CB30B6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2.</w:t>
                      </w:r>
                      <w:r w:rsidRPr="00CB30B6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9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d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3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CB30B6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3.</w:t>
                      </w:r>
                      <w:r w:rsidRPr="00CB30B6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4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E7346B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r w:rsidR="00590470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>4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E7346B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br/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90470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590470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4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d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90470" w:rsidRPr="00CB30B6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590470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–6</w: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CB30B6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4.</w:t>
                      </w:r>
                      <w:r w:rsidRPr="00CB30B6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5C51BC" w:rsidRPr="00CB30B6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90470">
                        <w:rPr>
                          <w:rStyle w:val="abc-merkki"/>
                          <w:lang w:val="en-US"/>
                        </w:rPr>
                        <w:t xml:space="preserve"> </w:t>
                      </w:r>
                      <w:r w:rsidR="00590470" w:rsidRPr="00590470">
                        <w:rPr>
                          <w:rStyle w:val="abc-merkki"/>
                          <w:lang w:val="en-US"/>
                        </w:rPr>
                        <w:object w:dxaOrig="639" w:dyaOrig="480">
                          <v:shape id="_x0000_i1026" type="#_x0000_t75" style="width:32.25pt;height:24pt">
                            <v:imagedata r:id="rId8" o:title=""/>
                          </v:shape>
                          <o:OLEObject Type="Embed" ProgID="Equation.DSMT4" ShapeID="_x0000_i1026" DrawAspect="Content" ObjectID="_1677059682" r:id="rId16"/>
                        </w:objec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BD6856" w:rsidRPr="00BD6856">
                        <w:rPr>
                          <w:rStyle w:val="abc-merkki"/>
                          <w:lang w:val="en-US"/>
                        </w:rPr>
                        <w:t xml:space="preserve"> </w:t>
                      </w:r>
                      <w:r w:rsidR="00BD6856" w:rsidRPr="00590470">
                        <w:rPr>
                          <w:rStyle w:val="abc-merkki"/>
                          <w:lang w:val="en-US"/>
                        </w:rPr>
                        <w:object w:dxaOrig="1280" w:dyaOrig="480">
                          <v:shape id="_x0000_i1028" type="#_x0000_t75" style="width:63.75pt;height:24pt">
                            <v:imagedata r:id="rId10" o:title=""/>
                          </v:shape>
                          <o:OLEObject Type="Embed" ProgID="Equation.DSMT4" ShapeID="_x0000_i1028" DrawAspect="Content" ObjectID="_1677059683" r:id="rId17"/>
                        </w:objec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c)</w:t>
                      </w:r>
                      <w:proofErr w:type="gramEnd"/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1A321B" w:rsidRPr="001A321B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639" w:dyaOrig="480">
                          <v:shape id="_x0000_i1030" type="#_x0000_t75" style="width:32.25pt;height:24pt">
                            <v:imagedata r:id="rId12" o:title=""/>
                          </v:shape>
                          <o:OLEObject Type="Embed" ProgID="Equation.DSMT4" ShapeID="_x0000_i1030" DrawAspect="Content" ObjectID="_1677059684" r:id="rId18"/>
                        </w:objec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CB30B6">
                        <w:rPr>
                          <w:rStyle w:val="abc-merkki"/>
                          <w:lang w:val="en-US"/>
                        </w:rPr>
                        <w:t>d)</w:t>
                      </w:r>
                      <w:r w:rsidR="005C51BC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1A321B" w:rsidRPr="001A321B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520" w:dyaOrig="480">
                          <v:shape id="_x0000_i1032" type="#_x0000_t75" style="width:26.25pt;height:24pt">
                            <v:imagedata r:id="rId14" o:title=""/>
                          </v:shape>
                          <o:OLEObject Type="Embed" ProgID="Equation.DSMT4" ShapeID="_x0000_i1032" DrawAspect="Content" ObjectID="_1677059685" r:id="rId19"/>
                        </w:object>
                      </w:r>
                      <w:r w:rsidR="00CB30B6" w:rsidRPr="00CB30B6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1B75F9" w:rsidRPr="00A8088A" w:rsidSect="002A74F7">
      <w:headerReference w:type="default" r:id="rId20"/>
      <w:pgSz w:w="11906" w:h="16838"/>
      <w:pgMar w:top="1418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6E0F" w:rsidRDefault="00636E0F">
      <w:r>
        <w:separator/>
      </w:r>
    </w:p>
  </w:endnote>
  <w:endnote w:type="continuationSeparator" w:id="0">
    <w:p w:rsidR="00636E0F" w:rsidRDefault="00636E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eSansOsF-Extra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heSansOsF Bold">
    <w:altName w:val="Arial"/>
    <w:panose1 w:val="00000000000000000000"/>
    <w:charset w:val="00"/>
    <w:family w:val="swiss"/>
    <w:notTrueType/>
    <w:pitch w:val="variable"/>
    <w:sig w:usb0="00000001" w:usb1="500060FB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ronos Pro Bold Italic">
    <w:altName w:val="Courier New"/>
    <w:panose1 w:val="00000000000000000000"/>
    <w:charset w:val="58"/>
    <w:family w:val="auto"/>
    <w:notTrueType/>
    <w:pitch w:val="variable"/>
    <w:sig w:usb0="00000001" w:usb1="00000000" w:usb2="00000000" w:usb3="00000000" w:csb0="00000000" w:csb1="00000000"/>
  </w:font>
  <w:font w:name="CronosPro-BoldIt">
    <w:altName w:val="Cronos Pro Bol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OsF ExtraBold">
    <w:altName w:val="Arial"/>
    <w:panose1 w:val="00000000000000000000"/>
    <w:charset w:val="00"/>
    <w:family w:val="swiss"/>
    <w:notTrueType/>
    <w:pitch w:val="variable"/>
    <w:sig w:usb0="00000001" w:usb1="500060FB" w:usb2="00000000" w:usb3="00000000" w:csb0="00000093" w:csb1="00000000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6E0F" w:rsidRDefault="00636E0F">
      <w:r>
        <w:separator/>
      </w:r>
    </w:p>
  </w:footnote>
  <w:footnote w:type="continuationSeparator" w:id="0">
    <w:p w:rsidR="00636E0F" w:rsidRDefault="00636E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F9" w:rsidRDefault="00D84A60">
    <w:pPr>
      <w:pStyle w:val="Yltunniste"/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43560</wp:posOffset>
          </wp:positionH>
          <wp:positionV relativeFrom="paragraph">
            <wp:posOffset>-242570</wp:posOffset>
          </wp:positionV>
          <wp:extent cx="747395" cy="597535"/>
          <wp:effectExtent l="0" t="0" r="0" b="0"/>
          <wp:wrapNone/>
          <wp:docPr id="6" name="Kuva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47395" cy="5975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761990</wp:posOffset>
          </wp:positionH>
          <wp:positionV relativeFrom="paragraph">
            <wp:posOffset>-171450</wp:posOffset>
          </wp:positionV>
          <wp:extent cx="866775" cy="476885"/>
          <wp:effectExtent l="0" t="0" r="9525" b="0"/>
          <wp:wrapNone/>
          <wp:docPr id="5" name="Kuva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677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B75F9">
      <w:tab/>
    </w:r>
    <w:r w:rsidR="001B75F9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C24E18"/>
    <w:multiLevelType w:val="hybridMultilevel"/>
    <w:tmpl w:val="0860AEFC"/>
    <w:lvl w:ilvl="0" w:tplc="6DF4CBC6">
      <w:start w:val="1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7A9A43DA"/>
    <w:multiLevelType w:val="hybridMultilevel"/>
    <w:tmpl w:val="8578ADFE"/>
    <w:lvl w:ilvl="0" w:tplc="C00C43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397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AD2"/>
    <w:rsid w:val="000310EE"/>
    <w:rsid w:val="00051BD4"/>
    <w:rsid w:val="000D382E"/>
    <w:rsid w:val="000E7F8E"/>
    <w:rsid w:val="001403E3"/>
    <w:rsid w:val="00164724"/>
    <w:rsid w:val="00172ADA"/>
    <w:rsid w:val="00177A2A"/>
    <w:rsid w:val="001A321B"/>
    <w:rsid w:val="001A3303"/>
    <w:rsid w:val="001B75F9"/>
    <w:rsid w:val="001E3110"/>
    <w:rsid w:val="00217ADF"/>
    <w:rsid w:val="002250C7"/>
    <w:rsid w:val="00261F8D"/>
    <w:rsid w:val="002A74F7"/>
    <w:rsid w:val="002F2DA0"/>
    <w:rsid w:val="002F3F5B"/>
    <w:rsid w:val="003017D4"/>
    <w:rsid w:val="00310B5B"/>
    <w:rsid w:val="00325735"/>
    <w:rsid w:val="00351968"/>
    <w:rsid w:val="00360164"/>
    <w:rsid w:val="00364D25"/>
    <w:rsid w:val="003814B1"/>
    <w:rsid w:val="003B3FDE"/>
    <w:rsid w:val="003B62EC"/>
    <w:rsid w:val="003F684A"/>
    <w:rsid w:val="00402279"/>
    <w:rsid w:val="0040243E"/>
    <w:rsid w:val="00404D0B"/>
    <w:rsid w:val="00437B3F"/>
    <w:rsid w:val="00485A1E"/>
    <w:rsid w:val="004B1C27"/>
    <w:rsid w:val="004D28AA"/>
    <w:rsid w:val="00514F2F"/>
    <w:rsid w:val="005340ED"/>
    <w:rsid w:val="00545958"/>
    <w:rsid w:val="00564D0C"/>
    <w:rsid w:val="00590470"/>
    <w:rsid w:val="005A3EF1"/>
    <w:rsid w:val="005C51BC"/>
    <w:rsid w:val="0061079C"/>
    <w:rsid w:val="00632EF8"/>
    <w:rsid w:val="00636E0F"/>
    <w:rsid w:val="0066755E"/>
    <w:rsid w:val="006A63D6"/>
    <w:rsid w:val="006C352F"/>
    <w:rsid w:val="006F3881"/>
    <w:rsid w:val="00702E0A"/>
    <w:rsid w:val="007270C8"/>
    <w:rsid w:val="00741CC8"/>
    <w:rsid w:val="00747254"/>
    <w:rsid w:val="00762E5D"/>
    <w:rsid w:val="00790903"/>
    <w:rsid w:val="007C1168"/>
    <w:rsid w:val="0080619D"/>
    <w:rsid w:val="00824F9B"/>
    <w:rsid w:val="008555B9"/>
    <w:rsid w:val="00871D37"/>
    <w:rsid w:val="008C17E0"/>
    <w:rsid w:val="008C2BCA"/>
    <w:rsid w:val="008F5F28"/>
    <w:rsid w:val="00904095"/>
    <w:rsid w:val="009415C9"/>
    <w:rsid w:val="009469B6"/>
    <w:rsid w:val="00950AFA"/>
    <w:rsid w:val="009657F0"/>
    <w:rsid w:val="00994CE6"/>
    <w:rsid w:val="009D283E"/>
    <w:rsid w:val="009E4207"/>
    <w:rsid w:val="00A454CC"/>
    <w:rsid w:val="00A8088A"/>
    <w:rsid w:val="00A95922"/>
    <w:rsid w:val="00AA31A7"/>
    <w:rsid w:val="00AC431D"/>
    <w:rsid w:val="00AD18B0"/>
    <w:rsid w:val="00AD3A32"/>
    <w:rsid w:val="00B22667"/>
    <w:rsid w:val="00B26D1D"/>
    <w:rsid w:val="00B43E7D"/>
    <w:rsid w:val="00B5339A"/>
    <w:rsid w:val="00B830C0"/>
    <w:rsid w:val="00B928C0"/>
    <w:rsid w:val="00BD31F2"/>
    <w:rsid w:val="00BD6856"/>
    <w:rsid w:val="00BE5208"/>
    <w:rsid w:val="00C237D6"/>
    <w:rsid w:val="00C41FA1"/>
    <w:rsid w:val="00C4218A"/>
    <w:rsid w:val="00C43120"/>
    <w:rsid w:val="00C54BFF"/>
    <w:rsid w:val="00C616FC"/>
    <w:rsid w:val="00C84A83"/>
    <w:rsid w:val="00C87C6C"/>
    <w:rsid w:val="00CA0A86"/>
    <w:rsid w:val="00CB30B6"/>
    <w:rsid w:val="00CC28B7"/>
    <w:rsid w:val="00CE4FCC"/>
    <w:rsid w:val="00CE5A00"/>
    <w:rsid w:val="00CF13E5"/>
    <w:rsid w:val="00D02A09"/>
    <w:rsid w:val="00D13AD2"/>
    <w:rsid w:val="00D3278E"/>
    <w:rsid w:val="00D3279F"/>
    <w:rsid w:val="00D332B8"/>
    <w:rsid w:val="00D84A60"/>
    <w:rsid w:val="00D972D3"/>
    <w:rsid w:val="00E027B4"/>
    <w:rsid w:val="00E24C8B"/>
    <w:rsid w:val="00E327A9"/>
    <w:rsid w:val="00E34586"/>
    <w:rsid w:val="00E61307"/>
    <w:rsid w:val="00E677C1"/>
    <w:rsid w:val="00E7346B"/>
    <w:rsid w:val="00E74BC6"/>
    <w:rsid w:val="00E852FE"/>
    <w:rsid w:val="00EA38F5"/>
    <w:rsid w:val="00F000CB"/>
    <w:rsid w:val="00F03E6D"/>
    <w:rsid w:val="00F60279"/>
    <w:rsid w:val="00F61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,"/>
  <w:listSeparator w:val=";"/>
  <w15:docId w15:val="{D2188083-39FE-4869-A33A-DDCD4264A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4B1C27"/>
    <w:rPr>
      <w:sz w:val="24"/>
      <w:szCs w:val="24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rsid w:val="0066755E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semiHidden/>
    <w:locked/>
    <w:rPr>
      <w:rFonts w:cs="Times New Roman"/>
      <w:sz w:val="24"/>
      <w:szCs w:val="24"/>
    </w:rPr>
  </w:style>
  <w:style w:type="paragraph" w:customStyle="1" w:styleId="Viiva">
    <w:name w:val="Viiva"/>
    <w:basedOn w:val="Normaali"/>
    <w:uiPriority w:val="99"/>
    <w:rsid w:val="00514F2F"/>
    <w:pPr>
      <w:pBdr>
        <w:bottom w:val="single" w:sz="12" w:space="1" w:color="auto"/>
      </w:pBd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Listehtvotsikko">
    <w:name w:val="Lisätehtäväotsikko"/>
    <w:basedOn w:val="Normaali"/>
    <w:uiPriority w:val="99"/>
    <w:rsid w:val="008C2BCA"/>
    <w:rPr>
      <w:rFonts w:ascii="TheSansOsF Bold" w:hAnsi="TheSansOsF Bold" w:cs="Arial"/>
      <w:bCs/>
      <w:i/>
      <w:sz w:val="26"/>
      <w:szCs w:val="28"/>
      <w14:numForm w14:val="lining"/>
    </w:rPr>
  </w:style>
  <w:style w:type="character" w:customStyle="1" w:styleId="Tehtvnumero">
    <w:name w:val="Tehtävänumero"/>
    <w:basedOn w:val="Kappaleenoletusfontti"/>
    <w:uiPriority w:val="99"/>
    <w:rsid w:val="000310EE"/>
    <w:rPr>
      <w:rFonts w:ascii="Arial" w:hAnsi="Arial" w:cs="Times New Roman"/>
      <w:b/>
      <w:bCs/>
      <w:sz w:val="23"/>
    </w:rPr>
  </w:style>
  <w:style w:type="paragraph" w:customStyle="1" w:styleId="Tehtvnanto">
    <w:name w:val="Tehtävänanto"/>
    <w:basedOn w:val="Normaali"/>
    <w:link w:val="TehtvnantoChar"/>
    <w:uiPriority w:val="99"/>
    <w:rsid w:val="00514F2F"/>
    <w:pPr>
      <w:ind w:left="454" w:hanging="454"/>
    </w:pPr>
    <w:rPr>
      <w:rFonts w:ascii="MinionPro-Regular" w:hAnsi="MinionPro-Regular" w:cs="MinionPro-Regular"/>
      <w:sz w:val="22"/>
      <w:szCs w:val="22"/>
    </w:rPr>
  </w:style>
  <w:style w:type="character" w:customStyle="1" w:styleId="TehtvnantoChar">
    <w:name w:val="Tehtävänanto Char"/>
    <w:basedOn w:val="Kappaleenoletusfontti"/>
    <w:link w:val="Tehtvnanto"/>
    <w:uiPriority w:val="99"/>
    <w:locked/>
    <w:rsid w:val="00514F2F"/>
    <w:rPr>
      <w:rFonts w:ascii="MinionPro-Regular" w:hAnsi="MinionPro-Regular" w:cs="MinionPro-Regular"/>
      <w:sz w:val="22"/>
      <w:szCs w:val="22"/>
      <w:lang w:val="fi-FI" w:eastAsia="fi-FI" w:bidi="ar-SA"/>
    </w:rPr>
  </w:style>
  <w:style w:type="character" w:customStyle="1" w:styleId="abc-merkki">
    <w:name w:val="abc-merkki"/>
    <w:basedOn w:val="Kappaleenoletusfontti"/>
    <w:uiPriority w:val="99"/>
    <w:rsid w:val="00B26D1D"/>
    <w:rPr>
      <w:rFonts w:ascii="TheSansOsF Bold" w:hAnsi="TheSansOsF Bold" w:cs="Times New Roman"/>
      <w:b/>
      <w:bCs/>
      <w:sz w:val="19"/>
    </w:rPr>
  </w:style>
  <w:style w:type="paragraph" w:customStyle="1" w:styleId="Tyhjrivi">
    <w:name w:val="Tyhjä rivi"/>
    <w:basedOn w:val="Normaali"/>
    <w:uiPriority w:val="99"/>
    <w:rsid w:val="00514F2F"/>
    <w:pP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abc-alakohdat">
    <w:name w:val="abc-alakohdat"/>
    <w:basedOn w:val="Normaali"/>
    <w:uiPriority w:val="99"/>
    <w:rsid w:val="00514F2F"/>
    <w:pPr>
      <w:ind w:left="454"/>
    </w:pPr>
    <w:rPr>
      <w:szCs w:val="20"/>
    </w:rPr>
  </w:style>
  <w:style w:type="paragraph" w:customStyle="1" w:styleId="t5kotiteht">
    <w:name w:val="t5 kotiteht"/>
    <w:basedOn w:val="Normaali"/>
    <w:uiPriority w:val="99"/>
    <w:rsid w:val="00A95922"/>
    <w:pPr>
      <w:widowControl w:val="0"/>
      <w:tabs>
        <w:tab w:val="right" w:pos="397"/>
        <w:tab w:val="left" w:pos="3402"/>
        <w:tab w:val="left" w:pos="6521"/>
      </w:tabs>
      <w:autoSpaceDE w:val="0"/>
      <w:autoSpaceDN w:val="0"/>
      <w:adjustRightInd w:val="0"/>
      <w:spacing w:line="280" w:lineRule="atLeast"/>
      <w:ind w:left="284" w:hanging="284"/>
      <w:textAlignment w:val="baseline"/>
    </w:pPr>
    <w:rPr>
      <w:rFonts w:ascii="Minion Pro" w:hAnsi="Minion Pro" w:cs="MinionPro-Regular"/>
      <w:color w:val="000000"/>
      <w:sz w:val="22"/>
      <w:szCs w:val="22"/>
      <w:lang w:eastAsia="en-US"/>
    </w:rPr>
  </w:style>
  <w:style w:type="paragraph" w:customStyle="1" w:styleId="o4vliotsikko">
    <w:name w:val="o4 väliotsikko"/>
    <w:basedOn w:val="Normaali"/>
    <w:uiPriority w:val="99"/>
    <w:rsid w:val="00A8088A"/>
    <w:pPr>
      <w:widowControl w:val="0"/>
      <w:tabs>
        <w:tab w:val="left" w:pos="2835"/>
        <w:tab w:val="left" w:pos="5102"/>
      </w:tabs>
      <w:autoSpaceDE w:val="0"/>
      <w:autoSpaceDN w:val="0"/>
      <w:adjustRightInd w:val="0"/>
      <w:spacing w:line="280" w:lineRule="atLeast"/>
      <w:textAlignment w:val="baseline"/>
    </w:pPr>
    <w:rPr>
      <w:rFonts w:ascii="Cronos Pro Bold Italic" w:hAnsi="Cronos Pro Bold Italic" w:cs="CronosPro-BoldIt"/>
      <w:bCs/>
      <w:iCs/>
      <w:color w:val="238A42"/>
      <w:sz w:val="28"/>
      <w:szCs w:val="28"/>
      <w:lang w:eastAsia="en-US"/>
    </w:rPr>
  </w:style>
  <w:style w:type="paragraph" w:styleId="Seliteteksti">
    <w:name w:val="Balloon Text"/>
    <w:basedOn w:val="Normaali"/>
    <w:link w:val="SelitetekstiChar"/>
    <w:uiPriority w:val="99"/>
    <w:rsid w:val="009D283E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locked/>
    <w:rsid w:val="009D283E"/>
    <w:rPr>
      <w:rFonts w:ascii="Tahoma" w:hAnsi="Tahoma" w:cs="Tahoma"/>
      <w:sz w:val="16"/>
      <w:szCs w:val="16"/>
    </w:rPr>
  </w:style>
  <w:style w:type="paragraph" w:styleId="Alatunniste">
    <w:name w:val="footer"/>
    <w:basedOn w:val="Normaali"/>
    <w:link w:val="AlatunnisteChar"/>
    <w:uiPriority w:val="99"/>
    <w:unhideWhenUsed/>
    <w:rsid w:val="00B830C0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B830C0"/>
    <w:rPr>
      <w:sz w:val="24"/>
      <w:szCs w:val="24"/>
    </w:rPr>
  </w:style>
  <w:style w:type="paragraph" w:customStyle="1" w:styleId="Tyylit5kotitehtVasen048cmEnsimminenrivi0cmRiviv">
    <w:name w:val="Tyyli t5 kotiteht + Vasen:  048 cm Ensimmäinen rivi:  0 cm Riviv..."/>
    <w:basedOn w:val="t5kotiteht"/>
    <w:rsid w:val="00E74BC6"/>
    <w:pPr>
      <w:spacing w:line="240" w:lineRule="auto"/>
      <w:ind w:firstLine="0"/>
    </w:pPr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PII%20ja%20Plussa\Pii%202011\Pii%207\Pii_lis&#228;teht&#228;v&#228;pohj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1592C1-740B-40A5-9B98-CC7474101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ii_lisätehtäväpohja</Template>
  <TotalTime>0</TotalTime>
  <Pages>1</Pages>
  <Words>43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Otavakonserni</Company>
  <LinksUpToDate>false</LinksUpToDate>
  <CharactersWithSpaces>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ti</dc:creator>
  <cp:lastModifiedBy>Lyytikäinen Maarit</cp:lastModifiedBy>
  <cp:revision>2</cp:revision>
  <cp:lastPrinted>2013-05-22T05:29:00Z</cp:lastPrinted>
  <dcterms:created xsi:type="dcterms:W3CDTF">2021-03-12T11:08:00Z</dcterms:created>
  <dcterms:modified xsi:type="dcterms:W3CDTF">2021-03-12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